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sldIdLst>
    <p:sldId id="260" r:id="rId2"/>
    <p:sldId id="256" r:id="rId3"/>
    <p:sldId id="257" r:id="rId4"/>
    <p:sldId id="259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libri Light" panose="020F0302020204030204" pitchFamily="34" charset="0"/>
      <p:regular r:id="rId18"/>
      <p:italic r:id="rId19"/>
    </p:embeddedFont>
    <p:embeddedFont>
      <p:font typeface="Cambria Math" panose="02040503050406030204" pitchFamily="18" charset="0"/>
      <p:regular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0078"/>
    <a:srgbClr val="0E00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69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874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77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913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291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48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51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85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537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79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16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191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57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3.e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2.png"/><Relationship Id="rId5" Type="http://schemas.microsoft.com/office/2007/relationships/media" Target="../media/media3.mp3"/><Relationship Id="rId10" Type="http://schemas.openxmlformats.org/officeDocument/2006/relationships/image" Target="../media/image1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070;p31">
            <a:extLst>
              <a:ext uri="{FF2B5EF4-FFF2-40B4-BE49-F238E27FC236}">
                <a16:creationId xmlns:a16="http://schemas.microsoft.com/office/drawing/2014/main" id="{6FB97275-6204-423E-BC96-B3BB6E34C883}"/>
              </a:ext>
            </a:extLst>
          </p:cNvPr>
          <p:cNvSpPr txBox="1">
            <a:spLocks/>
          </p:cNvSpPr>
          <p:nvPr/>
        </p:nvSpPr>
        <p:spPr>
          <a:xfrm>
            <a:off x="618564" y="1960465"/>
            <a:ext cx="11282083" cy="200641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  <a:p>
            <a:pPr algn="ctr"/>
            <a:r>
              <a:rPr lang="vi-VN" sz="5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: TÍNH CHẤT BA ĐƯỜNG CAO CỦA TAM GIÁC</a:t>
            </a:r>
            <a:endParaRPr lang="vi-VN" sz="5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74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2F2EF33-5FE6-4D3B-910C-360C16811CA7}"/>
              </a:ext>
            </a:extLst>
          </p:cNvPr>
          <p:cNvSpPr txBox="1"/>
          <p:nvPr/>
        </p:nvSpPr>
        <p:spPr>
          <a:xfrm>
            <a:off x="0" y="669271"/>
            <a:ext cx="1197032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3 – SBT/Tr63:</a:t>
            </a:r>
            <a:endParaRPr lang="en-US" sz="28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ΔABC cân tại A. Vẽ điểm D sao cho A là trung điểm của BD. Vẽ hai đường cao AE và AF của hai tam giác ABC và ACD. Chứng minh góc EAF </a:t>
            </a:r>
            <a:endParaRPr lang="en-US" sz="2800">
              <a:solidFill>
                <a:srgbClr val="C00000"/>
              </a:solidFill>
            </a:endParaRPr>
          </a:p>
        </p:txBody>
      </p:sp>
      <p:pic>
        <p:nvPicPr>
          <p:cNvPr id="5122" name="Picture 1">
            <a:extLst>
              <a:ext uri="{FF2B5EF4-FFF2-40B4-BE49-F238E27FC236}">
                <a16:creationId xmlns:a16="http://schemas.microsoft.com/office/drawing/2014/main" id="{84C498F0-6EE1-423A-AB0D-56F7DB77E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56" y="2325172"/>
            <a:ext cx="4234728" cy="395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59C2B5-926D-40CA-9949-CAAFBFB8F271}"/>
              </a:ext>
            </a:extLst>
          </p:cNvPr>
          <p:cNvSpPr txBox="1"/>
          <p:nvPr/>
        </p:nvSpPr>
        <p:spPr>
          <a:xfrm>
            <a:off x="5136776" y="2087828"/>
            <a:ext cx="62414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Xét ΔBAC cân tại A có đường cao A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1CF9BE-1D5A-4F90-AC66-D51EFAB24364}"/>
              </a:ext>
            </a:extLst>
          </p:cNvPr>
          <p:cNvSpPr txBox="1"/>
          <p:nvPr/>
        </p:nvSpPr>
        <p:spPr>
          <a:xfrm>
            <a:off x="5389700" y="2702931"/>
            <a:ext cx="6158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E cũng là đường phân giác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88D731-43F5-484E-BCC9-14B94056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80098"/>
              </p:ext>
            </p:extLst>
          </p:nvPr>
        </p:nvGraphicFramePr>
        <p:xfrm>
          <a:off x="5448300" y="3332156"/>
          <a:ext cx="2263928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8300" y="3332156"/>
                        <a:ext cx="2263928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F8F632B-D645-4655-8925-59AEC1598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95179"/>
              </p:ext>
            </p:extLst>
          </p:nvPr>
        </p:nvGraphicFramePr>
        <p:xfrm>
          <a:off x="8706360" y="3842053"/>
          <a:ext cx="2263927" cy="51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360" y="3842053"/>
                        <a:ext cx="2263927" cy="51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9096E18-2886-4DD5-AAE1-29DEBBA9BF1F}"/>
              </a:ext>
            </a:extLst>
          </p:cNvPr>
          <p:cNvSpPr txBox="1"/>
          <p:nvPr/>
        </p:nvSpPr>
        <p:spPr>
          <a:xfrm>
            <a:off x="5212772" y="3908378"/>
            <a:ext cx="35716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Tương tự với ΔCAD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5E6B1F2-0108-4B04-8388-CFE6D1C08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79183"/>
              </p:ext>
            </p:extLst>
          </p:nvPr>
        </p:nvGraphicFramePr>
        <p:xfrm>
          <a:off x="5963237" y="4537603"/>
          <a:ext cx="5011271" cy="55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8" imgW="2065803" imgH="228928" progId="Equation.DSMT4">
                  <p:embed/>
                </p:oleObj>
              </mc:Choice>
              <mc:Fallback>
                <p:oleObj name="Equation" r:id="rId8" imgW="2065803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3237" y="4537603"/>
                        <a:ext cx="5011271" cy="55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D3711FA-C708-4B00-96E9-00EE0AEC9F5C}"/>
              </a:ext>
            </a:extLst>
          </p:cNvPr>
          <p:cNvSpPr txBox="1"/>
          <p:nvPr/>
        </p:nvSpPr>
        <p:spPr>
          <a:xfrm>
            <a:off x="5249652" y="4597011"/>
            <a:ext cx="7721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280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A83D082-E775-45EB-AAD1-4A4C35FCD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89521"/>
              </p:ext>
            </p:extLst>
          </p:nvPr>
        </p:nvGraphicFramePr>
        <p:xfrm>
          <a:off x="5351842" y="5217879"/>
          <a:ext cx="3238358" cy="55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1842" y="5217879"/>
                        <a:ext cx="3238358" cy="55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0F25E7-42EA-4207-BBA6-9F9048DF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59117"/>
              </p:ext>
            </p:extLst>
          </p:nvPr>
        </p:nvGraphicFramePr>
        <p:xfrm>
          <a:off x="9373347" y="5227833"/>
          <a:ext cx="1601161" cy="52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2" imgW="694838" imgH="228928" progId="Equation.DSMT4">
                  <p:embed/>
                </p:oleObj>
              </mc:Choice>
              <mc:Fallback>
                <p:oleObj name="Equation" r:id="rId12" imgW="69483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73347" y="5227833"/>
                        <a:ext cx="1601161" cy="52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401B621-D586-4728-9A96-ED1303FC9E30}"/>
              </a:ext>
            </a:extLst>
          </p:cNvPr>
          <p:cNvSpPr txBox="1"/>
          <p:nvPr/>
        </p:nvSpPr>
        <p:spPr>
          <a:xfrm>
            <a:off x="8623089" y="5276038"/>
            <a:ext cx="7721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705E9AF-8C51-43A5-848F-4CE2905B1A38}"/>
              </a:ext>
            </a:extLst>
          </p:cNvPr>
          <p:cNvSpPr txBox="1"/>
          <p:nvPr/>
        </p:nvSpPr>
        <p:spPr>
          <a:xfrm>
            <a:off x="5212772" y="5898634"/>
            <a:ext cx="61654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góc EAF vuông</a:t>
            </a:r>
            <a:endParaRPr lang="en-US" sz="28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C6A6D7F-C89A-4CBD-BD74-7DA3842F048B}"/>
              </a:ext>
            </a:extLst>
          </p:cNvPr>
          <p:cNvSpPr/>
          <p:nvPr/>
        </p:nvSpPr>
        <p:spPr>
          <a:xfrm>
            <a:off x="3419352" y="36851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401894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  <p:bldP spid="25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>
            <a:extLst>
              <a:ext uri="{FF2B5EF4-FFF2-40B4-BE49-F238E27FC236}">
                <a16:creationId xmlns:a16="http://schemas.microsoft.com/office/drawing/2014/main" id="{7584B992-9B25-4979-B415-CFA7A5E67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2" y="3180639"/>
            <a:ext cx="3775936" cy="2904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764F37-3DF3-4F89-AF83-EC694B07E29F}"/>
                  </a:ext>
                </a:extLst>
              </p:cNvPr>
              <p:cNvSpPr txBox="1"/>
              <p:nvPr/>
            </p:nvSpPr>
            <p:spPr>
              <a:xfrm>
                <a:off x="34172" y="647485"/>
                <a:ext cx="11953314" cy="14930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4 – SBT/Tr63:</a:t>
                </a:r>
                <a:endParaRPr lang="en-US" sz="3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giác 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</a:rPr>
                      <m:t>=65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;</m:t>
                    </m:r>
                    <m:acc>
                      <m:accPr>
                        <m:chr m:val="̂"/>
                        <m:ctrlPr>
                          <a:rPr lang="en-US" sz="30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</a:rPr>
                      <m:t>=54</m:t>
                    </m:r>
                    <m:r>
                      <a:rPr lang="en-US" sz="3000" b="0" i="1" smtClean="0">
                        <a:solidFill>
                          <a:srgbClr val="C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.</m:t>
                    </m:r>
                  </m:oMath>
                </a14:m>
                <a:r>
                  <a:rPr lang="en-US" sz="30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trực tâm H của tam giác ABC. Tính góc AHB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764F37-3DF3-4F89-AF83-EC694B07E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2" y="647485"/>
                <a:ext cx="11953314" cy="1493037"/>
              </a:xfrm>
              <a:prstGeom prst="rect">
                <a:avLst/>
              </a:prstGeom>
              <a:blipFill>
                <a:blip r:embed="rId4"/>
                <a:stretch>
                  <a:fillRect l="-1224" t="-5306" b="-1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1FAFF8C-898C-42DB-8DEA-BD69C5464570}"/>
              </a:ext>
            </a:extLst>
          </p:cNvPr>
          <p:cNvSpPr txBox="1"/>
          <p:nvPr/>
        </p:nvSpPr>
        <p:spPr>
          <a:xfrm>
            <a:off x="3863566" y="2202275"/>
            <a:ext cx="7846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có: H là giao điểm của hai đường cao AE và BF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12076B-81C5-4DAB-8613-D752760CC9F8}"/>
              </a:ext>
            </a:extLst>
          </p:cNvPr>
          <p:cNvSpPr txBox="1"/>
          <p:nvPr/>
        </p:nvSpPr>
        <p:spPr>
          <a:xfrm>
            <a:off x="4310458" y="2816073"/>
            <a:ext cx="6212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ABE ta có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736E77-7BAA-4C1F-A0FE-4C294577E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26434"/>
              </p:ext>
            </p:extLst>
          </p:nvPr>
        </p:nvGraphicFramePr>
        <p:xfrm>
          <a:off x="5497056" y="3378164"/>
          <a:ext cx="4557407" cy="57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2189586" imgH="276516" progId="Equation.DSMT4">
                  <p:embed/>
                </p:oleObj>
              </mc:Choice>
              <mc:Fallback>
                <p:oleObj name="Equation" r:id="rId5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056" y="3378164"/>
                        <a:ext cx="4557407" cy="57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EE17DAF1-BF1B-4004-9EB0-CEDF0509960C}"/>
              </a:ext>
            </a:extLst>
          </p:cNvPr>
          <p:cNvSpPr txBox="1"/>
          <p:nvPr/>
        </p:nvSpPr>
        <p:spPr>
          <a:xfrm>
            <a:off x="4310458" y="3924266"/>
            <a:ext cx="62663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5A1D95E-FC04-44AD-908A-2906082B3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60328"/>
              </p:ext>
            </p:extLst>
          </p:nvPr>
        </p:nvGraphicFramePr>
        <p:xfrm>
          <a:off x="5497056" y="4577274"/>
          <a:ext cx="4579380" cy="57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2189586" imgH="276516" progId="Equation.DSMT4">
                  <p:embed/>
                </p:oleObj>
              </mc:Choice>
              <mc:Fallback>
                <p:oleObj name="Equation" r:id="rId7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7056" y="4577274"/>
                        <a:ext cx="4579380" cy="577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E0B81EF2-B9A5-465A-955B-F86744DE9161}"/>
              </a:ext>
            </a:extLst>
          </p:cNvPr>
          <p:cNvSpPr txBox="1"/>
          <p:nvPr/>
        </p:nvSpPr>
        <p:spPr>
          <a:xfrm>
            <a:off x="4310458" y="5191114"/>
            <a:ext cx="62663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84A846C-E69F-4C39-834F-0DFB0E6C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92324"/>
              </p:ext>
            </p:extLst>
          </p:nvPr>
        </p:nvGraphicFramePr>
        <p:xfrm>
          <a:off x="5497056" y="5786376"/>
          <a:ext cx="4162996" cy="59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923309" imgH="276516" progId="Equation.DSMT4">
                  <p:embed/>
                </p:oleObj>
              </mc:Choice>
              <mc:Fallback>
                <p:oleObj name="Equation" r:id="rId9" imgW="1923309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7056" y="5786376"/>
                        <a:ext cx="4162996" cy="59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54E80748-47D9-4A2E-84A9-615931C0433E}"/>
              </a:ext>
            </a:extLst>
          </p:cNvPr>
          <p:cNvSpPr/>
          <p:nvPr/>
        </p:nvSpPr>
        <p:spPr>
          <a:xfrm>
            <a:off x="3571240" y="32120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190048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4B65578-13E8-4CC0-992C-6331D3EEB4DA}"/>
              </a:ext>
            </a:extLst>
          </p:cNvPr>
          <p:cNvSpPr txBox="1"/>
          <p:nvPr/>
        </p:nvSpPr>
        <p:spPr>
          <a:xfrm>
            <a:off x="3557868" y="1608052"/>
            <a:ext cx="6098240" cy="1820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Xem lại các nội dung của bài học.</a:t>
            </a:r>
          </a:p>
          <a:p>
            <a:pPr>
              <a:lnSpc>
                <a:spcPct val="150000"/>
              </a:lnSpc>
            </a:pP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Làm phiếu bài tập tự luận.</a:t>
            </a:r>
          </a:p>
          <a:p>
            <a:pPr>
              <a:lnSpc>
                <a:spcPct val="150000"/>
              </a:lnSpc>
            </a:pP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Đọc trước bài mới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76CDC9-7872-4EE0-A79E-17A8EBD0BBAD}"/>
              </a:ext>
            </a:extLst>
          </p:cNvPr>
          <p:cNvSpPr txBox="1"/>
          <p:nvPr/>
        </p:nvSpPr>
        <p:spPr>
          <a:xfrm>
            <a:off x="2724151" y="790645"/>
            <a:ext cx="60982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36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770CD38C-69FF-4E95-AB5F-BD8C85AC3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323" y="3771151"/>
            <a:ext cx="4439353" cy="2957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7529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705034"/>
            <a:ext cx="938369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: Trong tam giác, đo</a:t>
            </a:r>
            <a:r>
              <a:rPr lang="vi-VN" sz="2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 vuông góc kẻ từ một đỉnh</a:t>
            </a:r>
            <a:r>
              <a:rPr lang="en-US" sz="2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tam giác</a:t>
            </a:r>
            <a:r>
              <a:rPr lang="vi-VN" sz="2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đường thẳng chứa cạnh đối diện được gọi là</a:t>
            </a:r>
            <a:r>
              <a:rPr lang="en-US" sz="2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19532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cao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7" y="598189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uyến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1" y="5129026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01730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811203"/>
            <a:ext cx="9383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2: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ường cao của tam giác đi qua mấy điểm?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1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0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3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3" y="6014256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Trực</a:t>
            </a:r>
            <a:r>
              <a:rPr kumimoji="0" lang="en-US" sz="2600" b="1" i="0" u="none" strike="noStrike" kern="120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âm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07248" y="5114621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Trung tâ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19531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Trọng</a:t>
            </a:r>
            <a:r>
              <a:rPr kumimoji="0" lang="en-US" sz="2600" b="1" i="0" u="none" strike="noStrike" kern="120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âm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7" y="598927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Giao tâm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882B9D5-6C38-41C7-8763-F8D63548CFC0}"/>
              </a:ext>
            </a:extLst>
          </p:cNvPr>
          <p:cNvSpPr txBox="1"/>
          <p:nvPr/>
        </p:nvSpPr>
        <p:spPr>
          <a:xfrm>
            <a:off x="1364255" y="3657094"/>
            <a:ext cx="9383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điểm của ba đường cao trong tam giác được gọi là gì?</a:t>
            </a:r>
          </a:p>
        </p:txBody>
      </p:sp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641801"/>
            <a:ext cx="9383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2800" b="1" noProof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đường cao của tam giác ABC đồng quy tại điểm nào?</a:t>
            </a:r>
            <a:endParaRPr lang="en-US" alt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2107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H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14263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4285" y="5135400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L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bg1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K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ED5AE6B-6D26-4B58-863F-DFFC4640039B}"/>
              </a:ext>
            </a:extLst>
          </p:cNvPr>
          <p:cNvSpPr/>
          <p:nvPr/>
        </p:nvSpPr>
        <p:spPr>
          <a:xfrm>
            <a:off x="8217453" y="174812"/>
            <a:ext cx="3468041" cy="31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1">
            <a:extLst>
              <a:ext uri="{FF2B5EF4-FFF2-40B4-BE49-F238E27FC236}">
                <a16:creationId xmlns:a16="http://schemas.microsoft.com/office/drawing/2014/main" id="{827BF80A-C826-4D06-BEA4-983081418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006" y="31724"/>
            <a:ext cx="3683194" cy="3406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384917" y="3616546"/>
            <a:ext cx="9383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 hỏi 5: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 tâm của tam giác vuông: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6060424"/>
            <a:ext cx="5518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600" b="1" noProof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g điểm của cạnh huyền</a:t>
            </a:r>
            <a:endParaRPr kumimoji="0" lang="en-US" sz="2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1" y="5197161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trong tam giác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09018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ngoài tam giác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8" y="6060424"/>
            <a:ext cx="4650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 với đỉnh góc vuông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16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5C6D8C-78BF-4EDD-A21E-594B5E132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1686"/>
            <a:ext cx="105220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 - SBT/Tr63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ình bên. Hãy chứng minh AC, EK và BD cùng đi qua một điểm.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C3F370D-80E0-4258-A5BE-C64AD0E08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623" y="2109057"/>
            <a:ext cx="4074460" cy="246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AE8433-94B4-4E9B-924B-748BE89B2E04}"/>
              </a:ext>
            </a:extLst>
          </p:cNvPr>
          <p:cNvSpPr txBox="1"/>
          <p:nvPr/>
        </p:nvSpPr>
        <p:spPr>
          <a:xfrm>
            <a:off x="147918" y="2069171"/>
            <a:ext cx="616547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 M là giao điểm của AC và BD.</a:t>
            </a:r>
          </a:p>
        </p:txBody>
      </p:sp>
      <p:pic>
        <p:nvPicPr>
          <p:cNvPr id="2051" name="Picture 1">
            <a:extLst>
              <a:ext uri="{FF2B5EF4-FFF2-40B4-BE49-F238E27FC236}">
                <a16:creationId xmlns:a16="http://schemas.microsoft.com/office/drawing/2014/main" id="{0FB0C516-2927-4895-8C00-53F01FF76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499" y="2207237"/>
            <a:ext cx="3953436" cy="3723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5D87117-0384-41CA-93C3-ED0F166C96BC}"/>
              </a:ext>
            </a:extLst>
          </p:cNvPr>
          <p:cNvSpPr txBox="1"/>
          <p:nvPr/>
        </p:nvSpPr>
        <p:spPr>
          <a:xfrm>
            <a:off x="336177" y="2666672"/>
            <a:ext cx="623271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 tam giác MAB, ta có: </a:t>
            </a:r>
          </a:p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là giao điểm của hai đường cao AD và BC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3AA0B0-C842-4175-8046-9C1A037A4403}"/>
              </a:ext>
            </a:extLst>
          </p:cNvPr>
          <p:cNvSpPr txBox="1"/>
          <p:nvPr/>
        </p:nvSpPr>
        <p:spPr>
          <a:xfrm>
            <a:off x="336177" y="3703071"/>
            <a:ext cx="623271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E là trực tâm của tam giác MAB.</a:t>
            </a:r>
            <a:endParaRPr lang="en-US" sz="26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F4A4F7-5406-46F6-9783-B30A2E393298}"/>
              </a:ext>
            </a:extLst>
          </p:cNvPr>
          <p:cNvSpPr txBox="1"/>
          <p:nvPr/>
        </p:nvSpPr>
        <p:spPr>
          <a:xfrm>
            <a:off x="302560" y="4405629"/>
            <a:ext cx="623271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EK là đường cao thứ ba ứng với cạnh AB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4EA8EA-ADAE-4ED8-A855-DC5F5BD10B78}"/>
              </a:ext>
            </a:extLst>
          </p:cNvPr>
          <p:cNvSpPr txBox="1"/>
          <p:nvPr/>
        </p:nvSpPr>
        <p:spPr>
          <a:xfrm>
            <a:off x="336177" y="5041919"/>
            <a:ext cx="616547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 EK đi qua 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DC752C-65B1-4180-A383-575DA32F11AC}"/>
              </a:ext>
            </a:extLst>
          </p:cNvPr>
          <p:cNvSpPr txBox="1"/>
          <p:nvPr/>
        </p:nvSpPr>
        <p:spPr>
          <a:xfrm>
            <a:off x="147918" y="5684600"/>
            <a:ext cx="623271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AC, EK và BD cùng đi qua một điểm M</a:t>
            </a:r>
            <a:endParaRPr lang="en-US" sz="260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88E75C1-2F60-4A13-9699-131AE38AED24}"/>
              </a:ext>
            </a:extLst>
          </p:cNvPr>
          <p:cNvSpPr/>
          <p:nvPr/>
        </p:nvSpPr>
        <p:spPr>
          <a:xfrm>
            <a:off x="4195481" y="28559"/>
            <a:ext cx="3551219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4961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BFB6885-41E5-41BD-93C6-C81914224B78}"/>
              </a:ext>
            </a:extLst>
          </p:cNvPr>
          <p:cNvSpPr txBox="1"/>
          <p:nvPr/>
        </p:nvSpPr>
        <p:spPr>
          <a:xfrm>
            <a:off x="0" y="0"/>
            <a:ext cx="1191409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1 – SGK/Tr78: </a:t>
            </a:r>
            <a:endParaRPr lang="en-US" sz="28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vuông tại A. Lấy điểm H thuộc cạnh AB. Vẽ HM vuông góc với BC tại M. Tia MH cắt tia CA tại N. Chứng minh rằng CH vuông góc với NB.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id="{A5614482-3FA9-4D4E-BCF3-2324B0193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03" y="1899210"/>
            <a:ext cx="4562465" cy="412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73E6E2-BF94-4E87-8B21-44A0902D310A}"/>
              </a:ext>
            </a:extLst>
          </p:cNvPr>
          <p:cNvSpPr txBox="1"/>
          <p:nvPr/>
        </p:nvSpPr>
        <p:spPr>
          <a:xfrm>
            <a:off x="5278344" y="1899210"/>
            <a:ext cx="6463553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 HBN có:</a:t>
            </a:r>
          </a:p>
          <a:p>
            <a:pPr>
              <a:lnSpc>
                <a:spcPct val="115000"/>
              </a:lnSpc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M và NA là hai đường cao cắt nhau tại 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7B87B9-97D2-4D8F-A436-395D96B4952A}"/>
              </a:ext>
            </a:extLst>
          </p:cNvPr>
          <p:cNvSpPr txBox="1"/>
          <p:nvPr/>
        </p:nvSpPr>
        <p:spPr>
          <a:xfrm>
            <a:off x="5427382" y="3154950"/>
            <a:ext cx="616547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C là trực tâm của tam giác HB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A35C46-FB90-45A7-B2A1-4FA41DF4975A}"/>
              </a:ext>
            </a:extLst>
          </p:cNvPr>
          <p:cNvSpPr txBox="1"/>
          <p:nvPr/>
        </p:nvSpPr>
        <p:spPr>
          <a:xfrm>
            <a:off x="5427382" y="4084775"/>
            <a:ext cx="61654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CH vuông góc với NB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15923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9543CFC-72FD-4ED3-9DEE-53654EBDBD52}"/>
              </a:ext>
            </a:extLst>
          </p:cNvPr>
          <p:cNvSpPr txBox="1"/>
          <p:nvPr/>
        </p:nvSpPr>
        <p:spPr>
          <a:xfrm>
            <a:off x="-2240" y="0"/>
            <a:ext cx="1219424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2 – SBT/Tr63:</a:t>
            </a:r>
            <a:endParaRPr lang="en-US" sz="300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00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cân tại A, vẽ đường trung tuyến AM. Qua A vẽ đường thẳng d vuông góc với AM. Chứng minh d//BC</a:t>
            </a:r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id="{2B778FE0-4CAB-43F3-A7EC-417B7B20C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27" y="1739434"/>
            <a:ext cx="5093823" cy="436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1D3916-6E4D-4B38-A8F7-8AF74F8A049F}"/>
              </a:ext>
            </a:extLst>
          </p:cNvPr>
          <p:cNvSpPr txBox="1"/>
          <p:nvPr/>
        </p:nvSpPr>
        <p:spPr>
          <a:xfrm>
            <a:off x="6285685" y="2430385"/>
            <a:ext cx="61722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có: ΔAMB=ΔAMC (c.c.c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3C4542-3EA8-48DE-BC15-7DDA5E098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21468"/>
              </p:ext>
            </p:extLst>
          </p:nvPr>
        </p:nvGraphicFramePr>
        <p:xfrm>
          <a:off x="6541653" y="3058277"/>
          <a:ext cx="4632176" cy="103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879560" imgH="419040" progId="Equation.DSMT4">
                  <p:embed/>
                </p:oleObj>
              </mc:Choice>
              <mc:Fallback>
                <p:oleObj name="Equation" r:id="rId4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1653" y="3058277"/>
                        <a:ext cx="4632176" cy="103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670EC26-3454-4148-B9E2-32C39BD79E0C}"/>
              </a:ext>
            </a:extLst>
          </p:cNvPr>
          <p:cNvSpPr txBox="1"/>
          <p:nvPr/>
        </p:nvSpPr>
        <p:spPr>
          <a:xfrm>
            <a:off x="6541653" y="4091127"/>
            <a:ext cx="631767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M  vuông góc với B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FE33E7-9ED1-4C70-AFBC-623AA80460EF}"/>
              </a:ext>
            </a:extLst>
          </p:cNvPr>
          <p:cNvSpPr txBox="1"/>
          <p:nvPr/>
        </p:nvSpPr>
        <p:spPr>
          <a:xfrm>
            <a:off x="6285685" y="4849927"/>
            <a:ext cx="650470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>
              <a:lnSpc>
                <a:spcPct val="115000"/>
              </a:lnSpc>
            </a:pPr>
            <a:r>
              <a:rPr lang="en-US" sz="2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AM vuông góc với d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89AC1F-863D-4327-B8DC-E670199D5C2D}"/>
              </a:ext>
            </a:extLst>
          </p:cNvPr>
          <p:cNvSpPr txBox="1"/>
          <p:nvPr/>
        </p:nvSpPr>
        <p:spPr>
          <a:xfrm>
            <a:off x="6119431" y="5597158"/>
            <a:ext cx="65047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d//BC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02780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3</Words>
  <PresentationFormat>Widescreen</PresentationFormat>
  <Paragraphs>69</Paragraphs>
  <Slides>12</Slides>
  <Notes>0</Notes>
  <HiddenSlides>0</HiddenSlides>
  <MMClips>2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Wingdings</vt:lpstr>
      <vt:lpstr>Arial</vt:lpstr>
      <vt:lpstr>Times New Roman</vt:lpstr>
      <vt:lpstr>Cambria Math</vt:lpstr>
      <vt:lpstr>Calibri Light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1-08-13T05:23:56Z</dcterms:created>
  <dcterms:modified xsi:type="dcterms:W3CDTF">2022-07-25T00:44:19Z</dcterms:modified>
</cp:coreProperties>
</file>